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16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5529"/>
        <w:gridCol w:w="5387"/>
      </w:tblGrid>
      <w:tr w:rsidR="00295B50" w:rsidTr="00295B50">
        <w:tc>
          <w:tcPr>
            <w:tcW w:w="5529" w:type="dxa"/>
          </w:tcPr>
          <w:p w:rsidR="00295B50" w:rsidRPr="00295B50" w:rsidRDefault="00295B50">
            <w:pPr>
              <w:spacing w:before="60" w:after="60"/>
              <w:ind w:left="-108" w:right="-108" w:firstLine="1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 w:rsidRPr="00295B50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SỞ GIÁO DỤC &amp; ĐÀO TẠO TP. HCM</w:t>
            </w:r>
          </w:p>
          <w:p w:rsidR="00295B50" w:rsidRPr="00295B50" w:rsidRDefault="00295B50">
            <w:pPr>
              <w:spacing w:before="60" w:after="60"/>
              <w:ind w:left="-16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295B50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TRƯỜNG THCS – THPT PHAN BỘI CHÂU</w:t>
            </w:r>
          </w:p>
          <w:p w:rsidR="00295B50" w:rsidRPr="00295B50" w:rsidRDefault="00295B50">
            <w:pPr>
              <w:ind w:left="-162" w:firstLine="7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95B50">
              <w:rPr>
                <w:rFonts w:ascii="Times New Roman" w:hAnsi="Times New Roman" w:cs="Times New Roman"/>
                <w:b/>
                <w:sz w:val="26"/>
                <w:szCs w:val="26"/>
              </w:rPr>
              <w:t>----------------</w:t>
            </w:r>
          </w:p>
          <w:p w:rsidR="00295B50" w:rsidRPr="00295B50" w:rsidRDefault="00295B50" w:rsidP="00295B50">
            <w:pPr>
              <w:ind w:left="-162" w:firstLine="7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87" w:type="dxa"/>
            <w:hideMark/>
          </w:tcPr>
          <w:p w:rsidR="00295B50" w:rsidRPr="00295B50" w:rsidRDefault="00295B50">
            <w:pPr>
              <w:tabs>
                <w:tab w:val="left" w:pos="3644"/>
                <w:tab w:val="center" w:pos="4536"/>
              </w:tabs>
              <w:spacing w:before="60" w:after="60"/>
              <w:ind w:hanging="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HƯỚNG DẪN CHẤM </w:t>
            </w:r>
            <w:r w:rsidRPr="00295B50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KIỂM TRA HỌC KÌ II</w:t>
            </w:r>
          </w:p>
          <w:p w:rsidR="00295B50" w:rsidRPr="00295B50" w:rsidRDefault="00295B50">
            <w:pPr>
              <w:tabs>
                <w:tab w:val="left" w:pos="3644"/>
                <w:tab w:val="center" w:pos="4536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295B50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MÔN: VẬT LÝ 12</w:t>
            </w:r>
          </w:p>
          <w:p w:rsidR="00295B50" w:rsidRPr="00295B50" w:rsidRDefault="00295B50">
            <w:pPr>
              <w:tabs>
                <w:tab w:val="left" w:pos="3644"/>
                <w:tab w:val="center" w:pos="4536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295B50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Thời gian: 50 phút</w:t>
            </w:r>
          </w:p>
          <w:p w:rsidR="00295B50" w:rsidRPr="00295B50" w:rsidRDefault="00295B50">
            <w:pPr>
              <w:spacing w:before="80" w:after="40"/>
              <w:ind w:left="284" w:right="-1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95B5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</w:t>
            </w:r>
            <w:proofErr w:type="spellEnd"/>
            <w:r w:rsidRPr="00295B5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95B5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</w:t>
            </w:r>
            <w:proofErr w:type="spellEnd"/>
            <w:r w:rsidRPr="00295B5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: 2016 - 2017</w:t>
            </w:r>
          </w:p>
        </w:tc>
      </w:tr>
    </w:tbl>
    <w:p w:rsidR="0082644A" w:rsidRPr="001826F3" w:rsidRDefault="00682DB0" w:rsidP="0082644A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1826F3">
        <w:rPr>
          <w:rFonts w:ascii="Times New Roman" w:hAnsi="Times New Roman" w:cs="Times New Roman"/>
          <w:b/>
          <w:sz w:val="26"/>
          <w:szCs w:val="26"/>
        </w:rPr>
        <w:t>A. TRẮC NGHIỆM:</w:t>
      </w:r>
    </w:p>
    <w:tbl>
      <w:tblPr>
        <w:tblW w:w="8348" w:type="dxa"/>
        <w:jc w:val="center"/>
        <w:tblInd w:w="-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1005"/>
        <w:gridCol w:w="1095"/>
        <w:gridCol w:w="990"/>
        <w:gridCol w:w="1080"/>
        <w:gridCol w:w="997"/>
        <w:gridCol w:w="1122"/>
        <w:gridCol w:w="979"/>
      </w:tblGrid>
      <w:tr w:rsidR="0082644A" w:rsidRPr="001826F3" w:rsidTr="009264A7">
        <w:trPr>
          <w:trHeight w:val="300"/>
          <w:jc w:val="center"/>
        </w:trPr>
        <w:tc>
          <w:tcPr>
            <w:tcW w:w="2085" w:type="dxa"/>
            <w:gridSpan w:val="2"/>
            <w:shd w:val="clear" w:color="auto" w:fill="auto"/>
            <w:noWrap/>
            <w:vAlign w:val="center"/>
          </w:tcPr>
          <w:p w:rsidR="0082644A" w:rsidRPr="001826F3" w:rsidRDefault="00A631F0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ã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ề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191</w:t>
            </w:r>
          </w:p>
        </w:tc>
        <w:tc>
          <w:tcPr>
            <w:tcW w:w="2085" w:type="dxa"/>
            <w:gridSpan w:val="2"/>
            <w:shd w:val="clear" w:color="auto" w:fill="auto"/>
            <w:noWrap/>
            <w:vAlign w:val="center"/>
          </w:tcPr>
          <w:p w:rsidR="0082644A" w:rsidRPr="001826F3" w:rsidRDefault="00A631F0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ã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ề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196</w:t>
            </w:r>
          </w:p>
        </w:tc>
        <w:tc>
          <w:tcPr>
            <w:tcW w:w="2077" w:type="dxa"/>
            <w:gridSpan w:val="2"/>
            <w:shd w:val="clear" w:color="auto" w:fill="auto"/>
            <w:noWrap/>
            <w:vAlign w:val="center"/>
          </w:tcPr>
          <w:p w:rsidR="0082644A" w:rsidRPr="001826F3" w:rsidRDefault="00A631F0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ã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ề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235</w:t>
            </w:r>
          </w:p>
        </w:tc>
        <w:tc>
          <w:tcPr>
            <w:tcW w:w="2101" w:type="dxa"/>
            <w:gridSpan w:val="2"/>
            <w:shd w:val="clear" w:color="auto" w:fill="auto"/>
            <w:noWrap/>
            <w:vAlign w:val="center"/>
          </w:tcPr>
          <w:p w:rsidR="0082644A" w:rsidRPr="001826F3" w:rsidRDefault="00A631F0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ã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ề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238</w:t>
            </w:r>
          </w:p>
        </w:tc>
      </w:tr>
      <w:tr w:rsidR="0082644A" w:rsidRPr="001826F3" w:rsidTr="009264A7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00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997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979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82644A" w:rsidRPr="001826F3" w:rsidTr="004677E5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1005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95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997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:rsidR="0082644A" w:rsidRPr="001826F3" w:rsidRDefault="0082644A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979" w:type="dxa"/>
            <w:shd w:val="clear" w:color="auto" w:fill="auto"/>
            <w:noWrap/>
            <w:vAlign w:val="center"/>
          </w:tcPr>
          <w:p w:rsidR="0082644A" w:rsidRPr="001826F3" w:rsidRDefault="004677E5" w:rsidP="009264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1826F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D</w:t>
            </w:r>
          </w:p>
        </w:tc>
      </w:tr>
    </w:tbl>
    <w:p w:rsidR="0082644A" w:rsidRPr="001826F3" w:rsidRDefault="0082644A" w:rsidP="0082644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82644A" w:rsidRPr="001826F3" w:rsidRDefault="00682DB0" w:rsidP="0082644A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1826F3">
        <w:rPr>
          <w:rFonts w:ascii="Times New Roman" w:hAnsi="Times New Roman" w:cs="Times New Roman"/>
          <w:b/>
          <w:sz w:val="26"/>
          <w:szCs w:val="26"/>
        </w:rPr>
        <w:t>B. TỰ LUẬN:</w:t>
      </w:r>
    </w:p>
    <w:p w:rsidR="0082644A" w:rsidRPr="001826F3" w:rsidRDefault="0082644A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1: </w:t>
      </w:r>
    </w:p>
    <w:p w:rsidR="000E74F5" w:rsidRPr="001826F3" w:rsidRDefault="00295B50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826F3">
        <w:rPr>
          <w:rFonts w:ascii="Times New Roman" w:hAnsi="Times New Roman" w:cs="Times New Roman"/>
          <w:b/>
          <w:position w:val="-28"/>
          <w:sz w:val="26"/>
          <w:szCs w:val="26"/>
        </w:rPr>
        <w:object w:dxaOrig="4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45pt;height:47.7pt" o:ole="">
            <v:imagedata r:id="rId5" o:title=""/>
          </v:shape>
          <o:OLEObject Type="Embed" ProgID="Equation.DSMT4" ShapeID="_x0000_i1025" DrawAspect="Content" ObjectID="_1553926723" r:id="rId6"/>
        </w:object>
      </w:r>
    </w:p>
    <w:p w:rsidR="009E6DD5" w:rsidRPr="001826F3" w:rsidRDefault="009E6DD5" w:rsidP="009E6DD5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2: </w:t>
      </w:r>
    </w:p>
    <w:p w:rsidR="000E74F5" w:rsidRPr="001826F3" w:rsidRDefault="00295B50" w:rsidP="009E6DD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b/>
          <w:position w:val="-28"/>
          <w:sz w:val="26"/>
          <w:szCs w:val="26"/>
        </w:rPr>
        <w:object w:dxaOrig="4080" w:dyaOrig="700">
          <v:shape id="_x0000_i1026" type="#_x0000_t75" style="width:275.45pt;height:47.7pt" o:ole="">
            <v:imagedata r:id="rId7" o:title=""/>
          </v:shape>
          <o:OLEObject Type="Embed" ProgID="Equation.DSMT4" ShapeID="_x0000_i1026" DrawAspect="Content" ObjectID="_1553926724" r:id="rId8"/>
        </w:object>
      </w:r>
    </w:p>
    <w:p w:rsidR="009E6DD5" w:rsidRPr="001826F3" w:rsidRDefault="009E6DD5" w:rsidP="009E6DD5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3: </w:t>
      </w:r>
    </w:p>
    <w:p w:rsidR="000E74F5" w:rsidRPr="001826F3" w:rsidRDefault="00295B50" w:rsidP="009E6DD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34"/>
          <w:sz w:val="26"/>
          <w:szCs w:val="26"/>
        </w:rPr>
        <w:object w:dxaOrig="6000" w:dyaOrig="800">
          <v:shape id="_x0000_i1027" type="#_x0000_t75" style="width:393.5pt;height:52.75pt" o:ole="">
            <v:imagedata r:id="rId9" o:title=""/>
          </v:shape>
          <o:OLEObject Type="Embed" ProgID="Equation.DSMT4" ShapeID="_x0000_i1027" DrawAspect="Content" ObjectID="_1553926725" r:id="rId10"/>
        </w:object>
      </w:r>
      <w:r w:rsidR="000E74F5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74F5" w:rsidRPr="001826F3" w:rsidRDefault="00295B50" w:rsidP="009E6DD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24"/>
          <w:sz w:val="26"/>
          <w:szCs w:val="26"/>
        </w:rPr>
        <w:object w:dxaOrig="3260" w:dyaOrig="620">
          <v:shape id="_x0000_i1028" type="#_x0000_t75" style="width:208.45pt;height:40.2pt" o:ole="">
            <v:imagedata r:id="rId11" o:title=""/>
          </v:shape>
          <o:OLEObject Type="Embed" ProgID="Equation.DSMT4" ShapeID="_x0000_i1028" DrawAspect="Content" ObjectID="_1553926726" r:id="rId12"/>
        </w:object>
      </w:r>
      <w:r w:rsidR="000E74F5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74F5" w:rsidRPr="001826F3" w:rsidRDefault="000E74F5" w:rsidP="000E74F5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4: </w:t>
      </w:r>
    </w:p>
    <w:p w:rsidR="000E74F5" w:rsidRPr="001826F3" w:rsidRDefault="00295B50" w:rsidP="000E74F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24"/>
          <w:sz w:val="26"/>
          <w:szCs w:val="26"/>
        </w:rPr>
        <w:object w:dxaOrig="4140" w:dyaOrig="620">
          <v:shape id="_x0000_i1029" type="#_x0000_t75" style="width:284.65pt;height:41.85pt" o:ole="">
            <v:imagedata r:id="rId13" o:title=""/>
          </v:shape>
          <o:OLEObject Type="Embed" ProgID="Equation.DSMT4" ShapeID="_x0000_i1029" DrawAspect="Content" ObjectID="_1553926727" r:id="rId14"/>
        </w:object>
      </w:r>
      <w:r w:rsidR="000E74F5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D2364" w:rsidRPr="001826F3" w:rsidRDefault="00295B50" w:rsidP="000E74F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28"/>
          <w:sz w:val="26"/>
          <w:szCs w:val="26"/>
        </w:rPr>
        <w:object w:dxaOrig="2860" w:dyaOrig="700">
          <v:shape id="_x0000_i1030" type="#_x0000_t75" style="width:195.9pt;height:48.55pt" o:ole="">
            <v:imagedata r:id="rId15" o:title=""/>
          </v:shape>
          <o:OLEObject Type="Embed" ProgID="Equation.DSMT4" ShapeID="_x0000_i1030" DrawAspect="Content" ObjectID="_1553926728" r:id="rId16"/>
        </w:object>
      </w:r>
      <w:r w:rsidR="00BD2364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74F5" w:rsidRPr="001826F3" w:rsidRDefault="00BD2364" w:rsidP="000E74F5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r w:rsidR="000E74F5"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: </w:t>
      </w:r>
    </w:p>
    <w:p w:rsidR="00BD2364" w:rsidRPr="001826F3" w:rsidRDefault="00295B50" w:rsidP="000E74F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30"/>
          <w:sz w:val="26"/>
          <w:szCs w:val="26"/>
        </w:rPr>
        <w:object w:dxaOrig="5720" w:dyaOrig="720">
          <v:shape id="_x0000_i1031" type="#_x0000_t75" style="width:404.35pt;height:51.05pt" o:ole="">
            <v:imagedata r:id="rId17" o:title=""/>
          </v:shape>
          <o:OLEObject Type="Embed" ProgID="Equation.DSMT4" ShapeID="_x0000_i1031" DrawAspect="Content" ObjectID="_1553926729" r:id="rId18"/>
        </w:object>
      </w:r>
      <w:r w:rsidR="00BD2364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74F5" w:rsidRPr="001826F3" w:rsidRDefault="00BD2364" w:rsidP="000E74F5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 6</w:t>
      </w:r>
      <w:r w:rsidR="000E74F5" w:rsidRPr="001826F3">
        <w:rPr>
          <w:rFonts w:ascii="Times New Roman" w:hAnsi="Times New Roman" w:cs="Times New Roman"/>
          <w:b/>
          <w:sz w:val="26"/>
          <w:szCs w:val="26"/>
          <w:u w:val="single"/>
        </w:rPr>
        <w:t xml:space="preserve">: </w:t>
      </w:r>
    </w:p>
    <w:p w:rsidR="000E74F5" w:rsidRPr="001826F3" w:rsidRDefault="00295B50" w:rsidP="009E6DD5">
      <w:pPr>
        <w:rPr>
          <w:rFonts w:ascii="Times New Roman" w:hAnsi="Times New Roman" w:cs="Times New Roman"/>
          <w:sz w:val="26"/>
          <w:szCs w:val="26"/>
        </w:rPr>
      </w:pPr>
      <w:r w:rsidRPr="001826F3">
        <w:rPr>
          <w:rFonts w:ascii="Times New Roman" w:hAnsi="Times New Roman" w:cs="Times New Roman"/>
          <w:position w:val="-48"/>
          <w:sz w:val="26"/>
          <w:szCs w:val="26"/>
        </w:rPr>
        <w:object w:dxaOrig="2720" w:dyaOrig="1080">
          <v:shape id="_x0000_i1032" type="#_x0000_t75" style="width:187.55pt;height:73.65pt" o:ole="">
            <v:imagedata r:id="rId19" o:title=""/>
          </v:shape>
          <o:OLEObject Type="Embed" ProgID="Equation.DSMT4" ShapeID="_x0000_i1032" DrawAspect="Content" ObjectID="_1553926730" r:id="rId20"/>
        </w:object>
      </w:r>
      <w:r w:rsidR="00BD2364" w:rsidRPr="001826F3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0E74F5" w:rsidRPr="001826F3" w:rsidSect="00295B50">
      <w:pgSz w:w="12240" w:h="15840"/>
      <w:pgMar w:top="1304" w:right="1304" w:bottom="1304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3B4C"/>
    <w:rsid w:val="000E74F5"/>
    <w:rsid w:val="001826F3"/>
    <w:rsid w:val="001F72C1"/>
    <w:rsid w:val="00233827"/>
    <w:rsid w:val="00295B50"/>
    <w:rsid w:val="002B2AE6"/>
    <w:rsid w:val="004677E5"/>
    <w:rsid w:val="00682DB0"/>
    <w:rsid w:val="0082644A"/>
    <w:rsid w:val="00853D1F"/>
    <w:rsid w:val="00886516"/>
    <w:rsid w:val="009E6DD5"/>
    <w:rsid w:val="00A04E3F"/>
    <w:rsid w:val="00A631F0"/>
    <w:rsid w:val="00B84948"/>
    <w:rsid w:val="00BD2364"/>
    <w:rsid w:val="00F23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64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4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64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4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005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6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7</dc:creator>
  <cp:lastModifiedBy>GhostViet.Com</cp:lastModifiedBy>
  <cp:revision>2</cp:revision>
  <dcterms:created xsi:type="dcterms:W3CDTF">2017-04-17T02:32:00Z</dcterms:created>
  <dcterms:modified xsi:type="dcterms:W3CDTF">2017-04-17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